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294407" w14:textId="77777777" w:rsidR="00CC64EB" w:rsidRPr="00DD6459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Pr="00DD6459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 w:rsidRPr="00DD6459">
        <w:rPr>
          <w:rFonts w:ascii="Times New Roman" w:hAnsi="Times New Roman"/>
          <w:sz w:val="32"/>
          <w:szCs w:val="32"/>
          <w:lang w:val="en-US"/>
        </w:rPr>
        <w:t>Name</w:t>
      </w:r>
      <w:r w:rsidRPr="00DD6459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DD6459">
        <w:rPr>
          <w:rFonts w:ascii="Times New Roman" w:hAnsi="Times New Roman"/>
          <w:sz w:val="32"/>
          <w:szCs w:val="32"/>
          <w:lang w:val="en-US"/>
        </w:rPr>
        <w:t>Student number</w:t>
      </w:r>
      <w:r w:rsidRPr="00DD6459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Pr="00DD6459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Pr="00DD6459" w:rsidRDefault="00CC64EB" w:rsidP="00CC64EB">
      <w:pPr>
        <w:rPr>
          <w:rFonts w:ascii="Times New Roman" w:hAnsi="Times New Roman"/>
        </w:rPr>
      </w:pPr>
    </w:p>
    <w:p w14:paraId="65D298CC" w14:textId="3A03FD4E" w:rsidR="000C468A" w:rsidRPr="00DD6459" w:rsidRDefault="000C468A" w:rsidP="000C468A">
      <w:pPr>
        <w:spacing w:line="360" w:lineRule="exact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DD6459"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07309C" w:rsidRPr="00DD6459">
        <w:rPr>
          <w:rFonts w:ascii="Times New Roman" w:hAnsi="Times New Roman"/>
          <w:b/>
          <w:sz w:val="32"/>
          <w:szCs w:val="32"/>
          <w:lang w:val="en-US"/>
        </w:rPr>
        <w:t>4</w:t>
      </w:r>
    </w:p>
    <w:p w14:paraId="5B3CB601" w14:textId="1284A177" w:rsidR="000C468A" w:rsidRPr="00DD6459" w:rsidRDefault="000C468A" w:rsidP="000C468A">
      <w:pPr>
        <w:spacing w:line="360" w:lineRule="exact"/>
        <w:jc w:val="both"/>
        <w:rPr>
          <w:rFonts w:ascii="Times New Roman" w:hAnsi="Times New Roman"/>
          <w:b/>
          <w:bCs/>
          <w:lang w:val="en-US"/>
        </w:rPr>
      </w:pPr>
    </w:p>
    <w:p w14:paraId="491A6C1C" w14:textId="1C78C339" w:rsidR="00133262" w:rsidRPr="00DD6459" w:rsidRDefault="006F4407" w:rsidP="000527DA">
      <w:pPr>
        <w:tabs>
          <w:tab w:val="center" w:pos="4820"/>
          <w:tab w:val="right" w:pos="9638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DD6459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947386C" wp14:editId="7FE8535F">
                <wp:simplePos x="0" y="0"/>
                <wp:positionH relativeFrom="column">
                  <wp:posOffset>3891280</wp:posOffset>
                </wp:positionH>
                <wp:positionV relativeFrom="paragraph">
                  <wp:posOffset>213360</wp:posOffset>
                </wp:positionV>
                <wp:extent cx="2383155" cy="1494155"/>
                <wp:effectExtent l="0" t="0" r="0" b="0"/>
                <wp:wrapSquare wrapText="bothSides"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3155" cy="1494155"/>
                          <a:chOff x="4621" y="4953"/>
                          <a:chExt cx="3753" cy="2353"/>
                        </a:xfrm>
                      </wpg:grpSpPr>
                      <wps:wsp>
                        <wps:cNvPr id="310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4621" y="6703"/>
                            <a:ext cx="618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D993D47" w14:textId="49996B73" w:rsidR="00DC0F53" w:rsidRPr="00C13326" w:rsidRDefault="00DC0F53" w:rsidP="00DC0F5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C13326">
                                <w:rPr>
                                  <w:i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Line 127"/>
                        <wps:cNvCnPr>
                          <a:cxnSpLocks noChangeShapeType="1"/>
                        </wps:cNvCnPr>
                        <wps:spPr bwMode="auto">
                          <a:xfrm>
                            <a:off x="4895" y="6639"/>
                            <a:ext cx="25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12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4849" y="6210"/>
                            <a:ext cx="0" cy="5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313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6002" y="6253"/>
                            <a:ext cx="52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AD0A1FC" w14:textId="5872EFDF" w:rsidR="00DC0F53" w:rsidRPr="00C13326" w:rsidRDefault="004D65C0" w:rsidP="00DC0F5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7843" y="5881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315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7763" y="5881"/>
                            <a:ext cx="611" cy="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0E32E8B" w14:textId="2F8D8555" w:rsidR="00DC0F53" w:rsidRPr="00C13326" w:rsidRDefault="00DC0F53" w:rsidP="00DC0F5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C13326">
                                <w:rPr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7520" y="5127"/>
                            <a:ext cx="0" cy="4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17" name="Rectangle 133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7443" y="5803"/>
                            <a:ext cx="584" cy="12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Rectangle 136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7278" y="5815"/>
                            <a:ext cx="473" cy="110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4849" y="5815"/>
                            <a:ext cx="2623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322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4845" y="5949"/>
                            <a:ext cx="2618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323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7520" y="6246"/>
                            <a:ext cx="0" cy="5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324" name="Group 140"/>
                        <wpg:cNvGrpSpPr>
                          <a:grpSpLocks/>
                        </wpg:cNvGrpSpPr>
                        <wpg:grpSpPr bwMode="auto">
                          <a:xfrm>
                            <a:off x="7593" y="5633"/>
                            <a:ext cx="80" cy="466"/>
                            <a:chOff x="9454" y="10776"/>
                            <a:chExt cx="80" cy="466"/>
                          </a:xfrm>
                        </wpg:grpSpPr>
                        <wps:wsp>
                          <wps:cNvPr id="325" name="Oval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9454" y="10776"/>
                              <a:ext cx="80" cy="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6" name="Oval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9454" y="10912"/>
                              <a:ext cx="80" cy="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Oval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9454" y="11030"/>
                              <a:ext cx="80" cy="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8" name="Oval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9454" y="11162"/>
                              <a:ext cx="80" cy="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9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7546" y="4953"/>
                            <a:ext cx="52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2035E3A" w14:textId="04331D98" w:rsidR="00DC0F53" w:rsidRPr="00C13326" w:rsidRDefault="002E239C" w:rsidP="00DC0F5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4815" y="5838"/>
                            <a:ext cx="2656" cy="86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Rectangle 148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4504" y="5775"/>
                            <a:ext cx="584" cy="12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47386C" id="Group 3" o:spid="_x0000_s1026" style="position:absolute;left:0;text-align:left;margin-left:306.4pt;margin-top:16.8pt;width:187.65pt;height:117.65pt;z-index:251659264" coordorigin="4621,4953" coordsize="3753,2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6" o:spid="_x0000_s1027" type="#_x0000_t202" style="position:absolute;left:4621;top:6703;width:618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" filled="f" stroked="f">
                  <v:textbox>
                    <w:txbxContent>
                      <w:p w14:paraId="5D993D47" w14:textId="49996B73" w:rsidR="00DC0F53" w:rsidRPr="00C13326" w:rsidRDefault="00DC0F53" w:rsidP="00DC0F53">
                        <w:pPr>
                          <w:rPr>
                            <w:i/>
                            <w:lang w:val="fi-FI"/>
                          </w:rPr>
                        </w:pPr>
                        <w:r w:rsidRPr="00C13326">
                          <w:rPr>
                            <w:i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127" o:spid="_x0000_s1028" style="position:absolute;visibility:visible;mso-wrap-style:square" from="4895,6639" to="7463,6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128" o:spid="_x0000_s1029" style="position:absolute;visibility:visible;mso-wrap-style:square" from="4849,6210" to="4849,6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" strokeweight="1pt"/>
                <v:shape id="Text Box 129" o:spid="_x0000_s1030" type="#_x0000_t202" style="position:absolute;left:6002;top:6253;width:52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" filled="f" stroked="f">
                  <v:textbox>
                    <w:txbxContent>
                      <w:p w14:paraId="5AD0A1FC" w14:textId="5872EFDF" w:rsidR="00DC0F53" w:rsidRPr="00C13326" w:rsidRDefault="004D65C0" w:rsidP="00DC0F53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line id="Line 130" o:spid="_x0000_s1031" style="position:absolute;visibility:visible;mso-wrap-style:square" from="7843,5881" to="8162,5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" strokeweight="1pt"/>
                <v:shape id="Text Box 131" o:spid="_x0000_s1032" type="#_x0000_t202" style="position:absolute;left:7763;top:5881;width:611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kRE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4ni7g70w8AjK7AwAA//8DAFBLAQItABQABgAIAAAAIQDb4fbL7gAAAIUBAAATAAAAAAAAAAAA&#10;AAAAAAAAAABbQ29udGVudF9UeXBlc10ueG1sUEsBAi0AFAAGAAgAAAAhAFr0LFu/AAAAFQEAAAsA&#10;AAAAAAAAAAAAAAAAHwEAAF9yZWxzLy5yZWxzUEsBAi0AFAAGAAgAAAAhANQ6RETEAAAA3AAAAA8A&#10;AAAAAAAAAAAAAAAABwIAAGRycy9kb3ducmV2LnhtbFBLBQYAAAAAAwADALcAAAD4AgAAAAA=&#10;" filled="f" stroked="f">
                  <v:textbox>
                    <w:txbxContent>
                      <w:p w14:paraId="10E32E8B" w14:textId="2F8D8555" w:rsidR="00DC0F53" w:rsidRPr="00C13326" w:rsidRDefault="00DC0F53" w:rsidP="00DC0F53">
                        <w:pPr>
                          <w:rPr>
                            <w:i/>
                            <w:lang w:val="fi-FI"/>
                          </w:rPr>
                        </w:pPr>
                        <w:r w:rsidRPr="00C13326">
                          <w:rPr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132" o:spid="_x0000_s1033" style="position:absolute;visibility:visible;mso-wrap-style:square" from="7520,5127" to="7520,5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" strokeweight="1pt">
                  <v:stroke endarrow="block" endarrowwidth="narrow"/>
                </v:line>
                <v:rect id="Rectangle 133" o:spid="_x0000_s1034" style="position:absolute;left:7443;top:5803;width:584;height:12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" fillcolor="black" stroked="f">
                  <v:fill r:id="rId7" o:title="" type="pattern"/>
                </v:rect>
                <v:rect id="Rectangle 136" o:spid="_x0000_s1035" style="position:absolute;left:7278;top:5815;width:473;height:11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" fillcolor="black" strokeweight="1pt">
                  <v:fill r:id="rId8" o:title="" type="pattern"/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7" o:spid="_x0000_s1036" type="#_x0000_t32" style="position:absolute;left:4849;top:5815;width:262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" strokeweight="1pt"/>
                <v:shape id="AutoShape 138" o:spid="_x0000_s1037" type="#_x0000_t32" style="position:absolute;left:4845;top:5949;width:2618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" strokeweight="1pt"/>
                <v:line id="Line 139" o:spid="_x0000_s1038" style="position:absolute;visibility:visible;mso-wrap-style:square" from="7520,6246" to="7520,6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" strokeweight="1pt"/>
                <v:group id="Group 140" o:spid="_x0000_s1039" style="position:absolute;left:7593;top:5633;width:80;height:466" coordorigin="9454,10776" coordsize="80,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<v:oval id="Oval 141" o:spid="_x0000_s1040" style="position:absolute;left:9454;top:10776;width:80;height: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/j3wwAAANw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bSVQbPM/EI6O0DAAD//wMAUEsBAi0AFAAGAAgAAAAhANvh9svuAAAAhQEAABMAAAAAAAAAAAAA&#10;AAAAAAAAAFtDb250ZW50X1R5cGVzXS54bWxQSwECLQAUAAYACAAAACEAWvQsW78AAAAVAQAACwAA&#10;AAAAAAAAAAAAAAAfAQAAX3JlbHMvLnJlbHNQSwECLQAUAAYACAAAACEAF6f498MAAADcAAAADwAA&#10;AAAAAAAAAAAAAAAHAgAAZHJzL2Rvd25yZXYueG1sUEsFBgAAAAADAAMAtwAAAPcCAAAAAA==&#10;"/>
                  <v:oval id="Oval 142" o:spid="_x0000_s1041" style="position:absolute;left:9454;top:10912;width:80;height: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WaAwwAAANw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pMoPHmXgE9OYPAAD//wMAUEsBAi0AFAAGAAgAAAAhANvh9svuAAAAhQEAABMAAAAAAAAAAAAA&#10;AAAAAAAAAFtDb250ZW50X1R5cGVzXS54bWxQSwECLQAUAAYACAAAACEAWvQsW78AAAAVAQAACwAA&#10;AAAAAAAAAAAAAAAfAQAAX3JlbHMvLnJlbHNQSwECLQAUAAYACAAAACEA53VmgMMAAADcAAAADwAA&#10;AAAAAAAAAAAAAAAHAgAAZHJzL2Rvd25yZXYueG1sUEsFBgAAAAADAAMAtwAAAPcCAAAAAA==&#10;"/>
                  <v:oval id="Oval 143" o:spid="_x0000_s1042" style="position:absolute;left:9454;top:11030;width:80;height: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"/>
                  <v:oval id="Oval 144" o:spid="_x0000_s1043" style="position:absolute;left:9454;top:11162;width:80;height: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"/>
                </v:group>
                <v:shape id="Text Box 145" o:spid="_x0000_s1044" type="#_x0000_t202" style="position:absolute;left:7546;top:4953;width:52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4T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SMhjN4nYlHQC6fAAAA//8DAFBLAQItABQABgAIAAAAIQDb4fbL7gAAAIUBAAATAAAAAAAAAAAA&#10;AAAAAAAAAABbQ29udGVudF9UeXBlc10ueG1sUEsBAi0AFAAGAAgAAAAhAFr0LFu/AAAAFQEAAAsA&#10;AAAAAAAAAAAAAAAAHwEAAF9yZWxzLy5yZWxzUEsBAi0AFAAGAAgAAAAhAJsbhPzEAAAA3AAAAA8A&#10;AAAAAAAAAAAAAAAABwIAAGRycy9kb3ducmV2LnhtbFBLBQYAAAAAAwADALcAAAD4AgAAAAA=&#10;" filled="f" stroked="f">
                  <v:textbox>
                    <w:txbxContent>
                      <w:p w14:paraId="72035E3A" w14:textId="04331D98" w:rsidR="00DC0F53" w:rsidRPr="00C13326" w:rsidRDefault="002E239C" w:rsidP="00DC0F53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rect id="Rectangle 146" o:spid="_x0000_s1045" style="position:absolute;left:4815;top:5838;width:2656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" fillcolor="black" stroked="f">
                  <v:fill r:id="rId8" o:title="" type="pattern"/>
                </v:rect>
                <v:rect id="Rectangle 148" o:spid="_x0000_s1046" style="position:absolute;left:4504;top:5775;width:584;height:12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" fillcolor="black" stroked="f">
                  <v:fill r:id="rId7" o:title="" type="pattern"/>
                </v:rect>
                <w10:wrap type="square"/>
              </v:group>
            </w:pict>
          </mc:Fallback>
        </mc:AlternateContent>
      </w:r>
      <w:r w:rsidR="004E7261" w:rsidRPr="00DD6459">
        <w:rPr>
          <w:rFonts w:ascii="Times New Roman" w:hAnsi="Times New Roman"/>
          <w:lang w:val="en-US"/>
        </w:rPr>
        <w:t xml:space="preserve">Consider </w:t>
      </w:r>
      <w:r w:rsidR="0049370B" w:rsidRPr="00DD6459">
        <w:rPr>
          <w:rFonts w:ascii="Times New Roman" w:hAnsi="Times New Roman"/>
          <w:lang w:val="en-US"/>
        </w:rPr>
        <w:t>building model</w:t>
      </w:r>
      <w:r w:rsidR="001C35F3" w:rsidRPr="00DD6459">
        <w:rPr>
          <w:rFonts w:ascii="Times New Roman" w:hAnsi="Times New Roman"/>
          <w:lang w:val="en-US"/>
        </w:rPr>
        <w:t xml:space="preserve"> </w:t>
      </w:r>
      <w:r w:rsidR="001B75E7" w:rsidRPr="00DD6459">
        <w:rPr>
          <w:rFonts w:ascii="Times New Roman" w:hAnsi="Times New Roman"/>
          <w:lang w:val="en-US"/>
        </w:rPr>
        <w:t>on page</w:t>
      </w:r>
      <w:r w:rsidR="00B33F63" w:rsidRPr="00DD6459">
        <w:rPr>
          <w:rFonts w:ascii="Times New Roman" w:hAnsi="Times New Roman"/>
          <w:lang w:val="en-US"/>
        </w:rPr>
        <w:t>s</w:t>
      </w:r>
      <w:r w:rsidR="00254EC0" w:rsidRPr="00DD6459">
        <w:rPr>
          <w:rFonts w:ascii="Times New Roman" w:hAnsi="Times New Roman"/>
          <w:lang w:val="en-US"/>
        </w:rPr>
        <w:t xml:space="preserve"> 7-</w:t>
      </w:r>
      <w:r w:rsidR="0049370B" w:rsidRPr="00DD6459">
        <w:rPr>
          <w:rFonts w:ascii="Times New Roman" w:hAnsi="Times New Roman"/>
          <w:lang w:val="en-US"/>
        </w:rPr>
        <w:t>9</w:t>
      </w:r>
      <w:r w:rsidR="001B75E7" w:rsidRPr="00DD6459">
        <w:rPr>
          <w:rFonts w:ascii="Times New Roman" w:hAnsi="Times New Roman"/>
          <w:lang w:val="en-US"/>
        </w:rPr>
        <w:t xml:space="preserve"> of the lecture notes. </w:t>
      </w:r>
      <w:r w:rsidR="0081137B" w:rsidRPr="00DD6459">
        <w:rPr>
          <w:rFonts w:ascii="Times New Roman" w:hAnsi="Times New Roman"/>
          <w:szCs w:val="24"/>
          <w:lang w:val="en-US"/>
        </w:rPr>
        <w:t xml:space="preserve">Model the columns as massless bending beams, floors as </w:t>
      </w:r>
      <w:r w:rsidR="009A07E8" w:rsidRPr="00DD6459">
        <w:rPr>
          <w:rFonts w:ascii="Times New Roman" w:hAnsi="Times New Roman"/>
          <w:szCs w:val="24"/>
          <w:lang w:val="en-US"/>
        </w:rPr>
        <w:t xml:space="preserve">massless </w:t>
      </w:r>
      <w:r w:rsidR="0081137B" w:rsidRPr="00DD6459">
        <w:rPr>
          <w:rFonts w:ascii="Times New Roman" w:hAnsi="Times New Roman"/>
          <w:szCs w:val="24"/>
          <w:lang w:val="en-US"/>
        </w:rPr>
        <w:t xml:space="preserve">rigid bodies, and assume that the floors move vertically in the </w:t>
      </w:r>
      <w:r w:rsidR="0081137B" w:rsidRPr="00DD6459">
        <w:rPr>
          <w:rFonts w:ascii="Times New Roman" w:hAnsi="Times New Roman"/>
          <w:position w:val="-4"/>
        </w:rPr>
        <w:object w:dxaOrig="580" w:dyaOrig="260" w14:anchorId="51E89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2.85pt" o:ole="">
            <v:imagedata r:id="rId9" o:title=""/>
          </v:shape>
          <o:OLEObject Type="Embed" ProgID="Equation.DSMT4" ShapeID="_x0000_i1025" DrawAspect="Content" ObjectID="_1790489023" r:id="rId10"/>
        </w:object>
      </w:r>
      <w:r w:rsidR="0081137B" w:rsidRPr="00DD6459">
        <w:rPr>
          <w:rFonts w:ascii="Times New Roman" w:hAnsi="Times New Roman"/>
          <w:szCs w:val="24"/>
          <w:lang w:val="en-US"/>
        </w:rPr>
        <w:t>plane</w:t>
      </w:r>
      <w:r w:rsidR="009A07E8" w:rsidRPr="00DD6459">
        <w:rPr>
          <w:rFonts w:ascii="Times New Roman" w:hAnsi="Times New Roman"/>
          <w:szCs w:val="24"/>
          <w:lang w:val="en-US"/>
        </w:rPr>
        <w:t xml:space="preserve">. Find the </w:t>
      </w:r>
      <w:r w:rsidR="001443A2" w:rsidRPr="00DD6459">
        <w:rPr>
          <w:rFonts w:ascii="Times New Roman" w:hAnsi="Times New Roman"/>
          <w:szCs w:val="24"/>
          <w:lang w:val="en-US"/>
        </w:rPr>
        <w:t xml:space="preserve">vertical displacement </w:t>
      </w:r>
      <w:r w:rsidR="00970714" w:rsidRPr="00DD6459">
        <w:rPr>
          <w:rFonts w:ascii="Times New Roman" w:hAnsi="Times New Roman"/>
          <w:position w:val="-6"/>
        </w:rPr>
        <w:object w:dxaOrig="200" w:dyaOrig="220" w14:anchorId="46E11977">
          <v:shape id="_x0000_i1026" type="#_x0000_t75" style="width:10.1pt;height:10.9pt" o:ole="">
            <v:imagedata r:id="rId11" o:title=""/>
          </v:shape>
          <o:OLEObject Type="Embed" ProgID="Equation.DSMT4" ShapeID="_x0000_i1026" DrawAspect="Content" ObjectID="_1790489024" r:id="rId12"/>
        </w:object>
      </w:r>
      <w:r w:rsidR="00970714" w:rsidRPr="00DD6459">
        <w:rPr>
          <w:rFonts w:ascii="Times New Roman" w:hAnsi="Times New Roman"/>
        </w:rPr>
        <w:t xml:space="preserve"> </w:t>
      </w:r>
      <w:r w:rsidR="001443A2" w:rsidRPr="00DD6459">
        <w:rPr>
          <w:rFonts w:ascii="Times New Roman" w:hAnsi="Times New Roman"/>
          <w:szCs w:val="24"/>
          <w:lang w:val="en-US"/>
        </w:rPr>
        <w:t xml:space="preserve">of the loading point as function </w:t>
      </w:r>
      <w:r w:rsidR="00E36944">
        <w:rPr>
          <w:rFonts w:ascii="Times New Roman" w:hAnsi="Times New Roman"/>
          <w:szCs w:val="24"/>
          <w:lang w:val="en-US"/>
        </w:rPr>
        <w:t>of</w:t>
      </w:r>
      <w:r w:rsidR="00D53326" w:rsidRPr="00DD6459">
        <w:rPr>
          <w:rFonts w:ascii="Times New Roman" w:hAnsi="Times New Roman"/>
          <w:szCs w:val="24"/>
          <w:lang w:val="en-US"/>
        </w:rPr>
        <w:t xml:space="preserve"> </w:t>
      </w:r>
      <w:r w:rsidR="001443A2" w:rsidRPr="00DD6459">
        <w:rPr>
          <w:rFonts w:ascii="Times New Roman" w:hAnsi="Times New Roman"/>
          <w:szCs w:val="24"/>
          <w:lang w:val="en-US"/>
        </w:rPr>
        <w:t xml:space="preserve">the </w:t>
      </w:r>
      <w:r w:rsidR="00D53326" w:rsidRPr="00DD6459">
        <w:rPr>
          <w:rFonts w:ascii="Times New Roman" w:hAnsi="Times New Roman"/>
          <w:szCs w:val="24"/>
          <w:lang w:val="en-US"/>
        </w:rPr>
        <w:t xml:space="preserve">weight </w:t>
      </w:r>
      <w:r w:rsidR="00EE6C64" w:rsidRPr="00DD6459">
        <w:rPr>
          <w:rFonts w:ascii="Times New Roman" w:hAnsi="Times New Roman"/>
          <w:position w:val="-4"/>
        </w:rPr>
        <w:object w:dxaOrig="260" w:dyaOrig="260" w14:anchorId="63446570">
          <v:shape id="_x0000_i1027" type="#_x0000_t75" style="width:12.85pt;height:12.85pt" o:ole="">
            <v:imagedata r:id="rId13" o:title=""/>
          </v:shape>
          <o:OLEObject Type="Embed" ProgID="Equation.DSMT4" ShapeID="_x0000_i1027" DrawAspect="Content" ObjectID="_1790489025" r:id="rId14"/>
        </w:object>
      </w:r>
      <w:r w:rsidR="00D53326" w:rsidRPr="00DD6459">
        <w:rPr>
          <w:rFonts w:ascii="Times New Roman" w:hAnsi="Times New Roman"/>
          <w:szCs w:val="24"/>
          <w:lang w:val="en-US"/>
        </w:rPr>
        <w:t>on the loading tray and thereby the effective stiffness</w:t>
      </w:r>
      <w:r w:rsidR="000651E5" w:rsidRPr="00DD6459">
        <w:rPr>
          <w:rFonts w:ascii="Times New Roman" w:hAnsi="Times New Roman"/>
          <w:szCs w:val="24"/>
          <w:lang w:val="en-US"/>
        </w:rPr>
        <w:t xml:space="preserve"> (spring coefficient)</w:t>
      </w:r>
      <w:r w:rsidR="00970714" w:rsidRPr="00DD6459">
        <w:rPr>
          <w:rFonts w:ascii="Times New Roman" w:hAnsi="Times New Roman"/>
          <w:szCs w:val="24"/>
          <w:lang w:val="en-US"/>
        </w:rPr>
        <w:t xml:space="preserve"> </w:t>
      </w:r>
      <w:r w:rsidR="00970714" w:rsidRPr="00DD6459">
        <w:rPr>
          <w:rFonts w:ascii="Times New Roman" w:hAnsi="Times New Roman"/>
          <w:position w:val="-6"/>
        </w:rPr>
        <w:object w:dxaOrig="200" w:dyaOrig="279" w14:anchorId="1C4E7FD7">
          <v:shape id="_x0000_i1028" type="#_x0000_t75" style="width:10.1pt;height:14pt" o:ole="">
            <v:imagedata r:id="rId15" o:title=""/>
          </v:shape>
          <o:OLEObject Type="Embed" ProgID="Equation.DSMT4" ShapeID="_x0000_i1028" DrawAspect="Content" ObjectID="_1790489026" r:id="rId16"/>
        </w:object>
      </w:r>
      <w:r w:rsidR="00D53326" w:rsidRPr="00DD6459">
        <w:rPr>
          <w:rFonts w:ascii="Times New Roman" w:hAnsi="Times New Roman"/>
          <w:szCs w:val="24"/>
          <w:lang w:val="en-US"/>
        </w:rPr>
        <w:t xml:space="preserve"> of the structure </w:t>
      </w:r>
      <w:r w:rsidR="00EE47B4" w:rsidRPr="00DD6459">
        <w:rPr>
          <w:rFonts w:ascii="Times New Roman" w:hAnsi="Times New Roman"/>
          <w:szCs w:val="24"/>
          <w:lang w:val="en-US"/>
        </w:rPr>
        <w:t>defined  by</w:t>
      </w:r>
      <w:r w:rsidR="0081137B" w:rsidRPr="00DD6459">
        <w:rPr>
          <w:rFonts w:ascii="Times New Roman" w:hAnsi="Times New Roman"/>
          <w:szCs w:val="24"/>
          <w:lang w:val="en-US"/>
        </w:rPr>
        <w:t xml:space="preserve"> </w:t>
      </w:r>
      <w:r w:rsidR="000651E5" w:rsidRPr="00DD6459">
        <w:rPr>
          <w:rFonts w:ascii="Times New Roman" w:hAnsi="Times New Roman"/>
          <w:position w:val="-6"/>
        </w:rPr>
        <w:object w:dxaOrig="740" w:dyaOrig="279" w14:anchorId="70A928F9">
          <v:shape id="_x0000_i1029" type="#_x0000_t75" style="width:36.95pt;height:14pt" o:ole="">
            <v:imagedata r:id="rId17" o:title=""/>
          </v:shape>
          <o:OLEObject Type="Embed" ProgID="Equation.DSMT4" ShapeID="_x0000_i1029" DrawAspect="Content" ObjectID="_1790489027" r:id="rId18"/>
        </w:object>
      </w:r>
      <w:r w:rsidR="000651E5" w:rsidRPr="00DD6459">
        <w:rPr>
          <w:rFonts w:ascii="Times New Roman" w:hAnsi="Times New Roman"/>
        </w:rPr>
        <w:t>.</w:t>
      </w:r>
      <w:r w:rsidR="000527DA" w:rsidRPr="00DD6459">
        <w:rPr>
          <w:rFonts w:ascii="Times New Roman" w:hAnsi="Times New Roman"/>
          <w:szCs w:val="24"/>
          <w:lang w:val="en-US"/>
        </w:rPr>
        <w:t xml:space="preserve"> </w:t>
      </w:r>
      <w:r w:rsidR="004B1F94" w:rsidRPr="00DD6459">
        <w:rPr>
          <w:rFonts w:ascii="Times New Roman" w:hAnsi="Times New Roman"/>
          <w:lang w:val="en-US"/>
        </w:rPr>
        <w:t>U</w:t>
      </w:r>
      <w:r w:rsidR="00990D3E" w:rsidRPr="00DD6459">
        <w:rPr>
          <w:rFonts w:ascii="Times New Roman" w:hAnsi="Times New Roman"/>
          <w:lang w:val="en-US"/>
        </w:rPr>
        <w:t>se the</w:t>
      </w:r>
      <w:r w:rsidR="00C43C18" w:rsidRPr="00DD6459">
        <w:rPr>
          <w:rFonts w:ascii="Times New Roman" w:hAnsi="Times New Roman"/>
          <w:lang w:val="en-US"/>
        </w:rPr>
        <w:t xml:space="preserve"> </w:t>
      </w:r>
      <w:r w:rsidR="009C151E" w:rsidRPr="00DD6459">
        <w:rPr>
          <w:rFonts w:ascii="Times New Roman" w:hAnsi="Times New Roman"/>
          <w:lang w:val="en-US"/>
        </w:rPr>
        <w:t>displacement</w:t>
      </w:r>
      <w:r w:rsidR="00906536" w:rsidRPr="00DD6459">
        <w:rPr>
          <w:rFonts w:ascii="Times New Roman" w:hAnsi="Times New Roman"/>
          <w:lang w:val="en-US"/>
        </w:rPr>
        <w:t xml:space="preserve">-force relationship </w:t>
      </w:r>
      <w:r w:rsidR="004B1F94" w:rsidRPr="00DD6459">
        <w:rPr>
          <w:rFonts w:ascii="Times New Roman" w:hAnsi="Times New Roman"/>
          <w:lang w:val="en-US"/>
        </w:rPr>
        <w:t xml:space="preserve">for </w:t>
      </w:r>
      <w:r w:rsidR="00A27601" w:rsidRPr="00DD6459">
        <w:rPr>
          <w:rFonts w:ascii="Times New Roman" w:hAnsi="Times New Roman"/>
          <w:lang w:val="en-US"/>
        </w:rPr>
        <w:t xml:space="preserve">a typical column shown </w:t>
      </w:r>
      <w:r w:rsidR="00FE0E44" w:rsidRPr="00DD6459">
        <w:rPr>
          <w:rFonts w:ascii="Times New Roman" w:hAnsi="Times New Roman"/>
          <w:lang w:val="en-US"/>
        </w:rPr>
        <w:t>to</w:t>
      </w:r>
      <w:r w:rsidR="00A27601" w:rsidRPr="00DD6459">
        <w:rPr>
          <w:rFonts w:ascii="Times New Roman" w:hAnsi="Times New Roman"/>
          <w:lang w:val="en-US"/>
        </w:rPr>
        <w:t xml:space="preserve"> deduce</w:t>
      </w:r>
      <w:r w:rsidRPr="00DD6459">
        <w:rPr>
          <w:rFonts w:ascii="Times New Roman" w:hAnsi="Times New Roman"/>
          <w:lang w:val="en-US"/>
        </w:rPr>
        <w:t xml:space="preserve"> </w:t>
      </w:r>
      <w:r w:rsidR="00FE0E44" w:rsidRPr="00DD6459">
        <w:rPr>
          <w:rFonts w:ascii="Times New Roman" w:hAnsi="Times New Roman"/>
          <w:lang w:val="en-US"/>
        </w:rPr>
        <w:t xml:space="preserve">the </w:t>
      </w:r>
      <w:r w:rsidRPr="00DD6459">
        <w:rPr>
          <w:rFonts w:ascii="Times New Roman" w:hAnsi="Times New Roman"/>
          <w:lang w:val="en-US"/>
        </w:rPr>
        <w:t>displacement of the second floor.</w:t>
      </w:r>
      <w:r w:rsidR="00BE3BB4" w:rsidRPr="00DD6459">
        <w:rPr>
          <w:rFonts w:ascii="Times New Roman" w:hAnsi="Times New Roman"/>
          <w:lang w:val="en-US"/>
        </w:rPr>
        <w:t xml:space="preserve"> </w:t>
      </w:r>
    </w:p>
    <w:sectPr w:rsidR="00133262" w:rsidRPr="00DD6459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53F5449" w14:textId="77777777" w:rsidR="003B227C" w:rsidRDefault="003B227C">
      <w:r>
        <w:separator/>
      </w:r>
    </w:p>
  </w:endnote>
  <w:endnote w:type="continuationSeparator" w:id="0">
    <w:p w14:paraId="7AF89D3B" w14:textId="77777777" w:rsidR="003B227C" w:rsidRDefault="003B22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4BD32C1" w14:textId="77777777" w:rsidR="003B227C" w:rsidRDefault="003B227C">
      <w:r>
        <w:separator/>
      </w:r>
    </w:p>
  </w:footnote>
  <w:footnote w:type="continuationSeparator" w:id="0">
    <w:p w14:paraId="7E04587C" w14:textId="77777777" w:rsidR="003B227C" w:rsidRDefault="003B22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1490"/>
    <w:rsid w:val="00001DEF"/>
    <w:rsid w:val="00003CC0"/>
    <w:rsid w:val="000042ED"/>
    <w:rsid w:val="00016DFF"/>
    <w:rsid w:val="00021F72"/>
    <w:rsid w:val="00026A17"/>
    <w:rsid w:val="00033A80"/>
    <w:rsid w:val="00041DF4"/>
    <w:rsid w:val="00042E7B"/>
    <w:rsid w:val="00043B46"/>
    <w:rsid w:val="00051D60"/>
    <w:rsid w:val="0005212C"/>
    <w:rsid w:val="0005221D"/>
    <w:rsid w:val="000527DA"/>
    <w:rsid w:val="00052B3A"/>
    <w:rsid w:val="00054C62"/>
    <w:rsid w:val="000651E5"/>
    <w:rsid w:val="000653A5"/>
    <w:rsid w:val="0007309C"/>
    <w:rsid w:val="000815C7"/>
    <w:rsid w:val="000829EA"/>
    <w:rsid w:val="00091CBF"/>
    <w:rsid w:val="00094FC2"/>
    <w:rsid w:val="0009697C"/>
    <w:rsid w:val="00096C2C"/>
    <w:rsid w:val="000A5785"/>
    <w:rsid w:val="000B3314"/>
    <w:rsid w:val="000B4ED9"/>
    <w:rsid w:val="000C2ED2"/>
    <w:rsid w:val="000C468A"/>
    <w:rsid w:val="000C5A4C"/>
    <w:rsid w:val="000D0CA2"/>
    <w:rsid w:val="000D261C"/>
    <w:rsid w:val="000E3F7A"/>
    <w:rsid w:val="000E6578"/>
    <w:rsid w:val="000E6FC5"/>
    <w:rsid w:val="000F0201"/>
    <w:rsid w:val="000F3988"/>
    <w:rsid w:val="000F7B9B"/>
    <w:rsid w:val="00101353"/>
    <w:rsid w:val="00104FF9"/>
    <w:rsid w:val="00116222"/>
    <w:rsid w:val="00116F88"/>
    <w:rsid w:val="00124D14"/>
    <w:rsid w:val="00133262"/>
    <w:rsid w:val="00135AAD"/>
    <w:rsid w:val="00135C2D"/>
    <w:rsid w:val="001369EE"/>
    <w:rsid w:val="00140E64"/>
    <w:rsid w:val="001412E8"/>
    <w:rsid w:val="0014243B"/>
    <w:rsid w:val="0014414B"/>
    <w:rsid w:val="001443A2"/>
    <w:rsid w:val="00146EF8"/>
    <w:rsid w:val="001472DC"/>
    <w:rsid w:val="0015017E"/>
    <w:rsid w:val="00151395"/>
    <w:rsid w:val="00156B9B"/>
    <w:rsid w:val="00157DC8"/>
    <w:rsid w:val="00160CC5"/>
    <w:rsid w:val="00164C15"/>
    <w:rsid w:val="00167CDB"/>
    <w:rsid w:val="001737F7"/>
    <w:rsid w:val="001751CE"/>
    <w:rsid w:val="00185D71"/>
    <w:rsid w:val="00185EFB"/>
    <w:rsid w:val="00190ED1"/>
    <w:rsid w:val="00194B2D"/>
    <w:rsid w:val="00195D06"/>
    <w:rsid w:val="00196029"/>
    <w:rsid w:val="00197F92"/>
    <w:rsid w:val="001A0752"/>
    <w:rsid w:val="001A2F76"/>
    <w:rsid w:val="001A66A0"/>
    <w:rsid w:val="001A716D"/>
    <w:rsid w:val="001B0899"/>
    <w:rsid w:val="001B0CA4"/>
    <w:rsid w:val="001B75E7"/>
    <w:rsid w:val="001C30B1"/>
    <w:rsid w:val="001C31C6"/>
    <w:rsid w:val="001C35F3"/>
    <w:rsid w:val="001D62D0"/>
    <w:rsid w:val="001D77F4"/>
    <w:rsid w:val="001E03E4"/>
    <w:rsid w:val="001E295D"/>
    <w:rsid w:val="001E58ED"/>
    <w:rsid w:val="001E5E33"/>
    <w:rsid w:val="001E6095"/>
    <w:rsid w:val="001F1BE2"/>
    <w:rsid w:val="001F1CBD"/>
    <w:rsid w:val="00207F2F"/>
    <w:rsid w:val="00210D1B"/>
    <w:rsid w:val="002171D0"/>
    <w:rsid w:val="00224543"/>
    <w:rsid w:val="00225179"/>
    <w:rsid w:val="00231938"/>
    <w:rsid w:val="00240926"/>
    <w:rsid w:val="002417DE"/>
    <w:rsid w:val="0024319A"/>
    <w:rsid w:val="00244661"/>
    <w:rsid w:val="00247933"/>
    <w:rsid w:val="00250AD4"/>
    <w:rsid w:val="002521D2"/>
    <w:rsid w:val="00254ACC"/>
    <w:rsid w:val="00254EC0"/>
    <w:rsid w:val="00255179"/>
    <w:rsid w:val="002555B1"/>
    <w:rsid w:val="00255F0A"/>
    <w:rsid w:val="00267CDA"/>
    <w:rsid w:val="002708AC"/>
    <w:rsid w:val="0027181F"/>
    <w:rsid w:val="00277151"/>
    <w:rsid w:val="002814B6"/>
    <w:rsid w:val="0028793D"/>
    <w:rsid w:val="00287AE4"/>
    <w:rsid w:val="002901F5"/>
    <w:rsid w:val="002953A4"/>
    <w:rsid w:val="00296B30"/>
    <w:rsid w:val="002A06F7"/>
    <w:rsid w:val="002A1F8B"/>
    <w:rsid w:val="002A1F91"/>
    <w:rsid w:val="002A3273"/>
    <w:rsid w:val="002B0012"/>
    <w:rsid w:val="002B015E"/>
    <w:rsid w:val="002B0305"/>
    <w:rsid w:val="002B2836"/>
    <w:rsid w:val="002B49DB"/>
    <w:rsid w:val="002B5D3C"/>
    <w:rsid w:val="002B7464"/>
    <w:rsid w:val="002C5B9B"/>
    <w:rsid w:val="002D3C41"/>
    <w:rsid w:val="002D4CC9"/>
    <w:rsid w:val="002D7381"/>
    <w:rsid w:val="002E239C"/>
    <w:rsid w:val="002E68FB"/>
    <w:rsid w:val="0030082B"/>
    <w:rsid w:val="00302A0E"/>
    <w:rsid w:val="00304DAB"/>
    <w:rsid w:val="0030746F"/>
    <w:rsid w:val="003102E7"/>
    <w:rsid w:val="00313134"/>
    <w:rsid w:val="003165D9"/>
    <w:rsid w:val="0031780D"/>
    <w:rsid w:val="00320B84"/>
    <w:rsid w:val="00321B4F"/>
    <w:rsid w:val="00326F60"/>
    <w:rsid w:val="003314C9"/>
    <w:rsid w:val="00332106"/>
    <w:rsid w:val="003329A3"/>
    <w:rsid w:val="00333B1E"/>
    <w:rsid w:val="00337492"/>
    <w:rsid w:val="0034187C"/>
    <w:rsid w:val="00347C69"/>
    <w:rsid w:val="00354F31"/>
    <w:rsid w:val="00357020"/>
    <w:rsid w:val="003572D6"/>
    <w:rsid w:val="00365260"/>
    <w:rsid w:val="00371868"/>
    <w:rsid w:val="00371C38"/>
    <w:rsid w:val="003803D6"/>
    <w:rsid w:val="00382107"/>
    <w:rsid w:val="0038234D"/>
    <w:rsid w:val="00382D9F"/>
    <w:rsid w:val="0038322E"/>
    <w:rsid w:val="003871FA"/>
    <w:rsid w:val="00390039"/>
    <w:rsid w:val="003915DD"/>
    <w:rsid w:val="003A59CA"/>
    <w:rsid w:val="003A6E13"/>
    <w:rsid w:val="003B227C"/>
    <w:rsid w:val="003B4787"/>
    <w:rsid w:val="003B6FDE"/>
    <w:rsid w:val="003B7EEF"/>
    <w:rsid w:val="003C0370"/>
    <w:rsid w:val="003C0903"/>
    <w:rsid w:val="003C2FB6"/>
    <w:rsid w:val="003D4F7D"/>
    <w:rsid w:val="003E018B"/>
    <w:rsid w:val="003E322B"/>
    <w:rsid w:val="003E4F63"/>
    <w:rsid w:val="003F47F6"/>
    <w:rsid w:val="00401107"/>
    <w:rsid w:val="004077B2"/>
    <w:rsid w:val="00412DF4"/>
    <w:rsid w:val="004158DA"/>
    <w:rsid w:val="00416340"/>
    <w:rsid w:val="00420A22"/>
    <w:rsid w:val="0042175B"/>
    <w:rsid w:val="004223A5"/>
    <w:rsid w:val="00423EE0"/>
    <w:rsid w:val="00425928"/>
    <w:rsid w:val="0042746D"/>
    <w:rsid w:val="004274D5"/>
    <w:rsid w:val="00427CB1"/>
    <w:rsid w:val="00430798"/>
    <w:rsid w:val="004345D4"/>
    <w:rsid w:val="004359F4"/>
    <w:rsid w:val="0044089B"/>
    <w:rsid w:val="0044606F"/>
    <w:rsid w:val="00453E9F"/>
    <w:rsid w:val="0045413C"/>
    <w:rsid w:val="004612AF"/>
    <w:rsid w:val="0047207D"/>
    <w:rsid w:val="00474E5E"/>
    <w:rsid w:val="004768F6"/>
    <w:rsid w:val="00476D8A"/>
    <w:rsid w:val="004772D7"/>
    <w:rsid w:val="00480DE5"/>
    <w:rsid w:val="00481915"/>
    <w:rsid w:val="00485325"/>
    <w:rsid w:val="0049370B"/>
    <w:rsid w:val="00496BF0"/>
    <w:rsid w:val="00497BF7"/>
    <w:rsid w:val="004A2367"/>
    <w:rsid w:val="004A41AC"/>
    <w:rsid w:val="004A44AE"/>
    <w:rsid w:val="004A5970"/>
    <w:rsid w:val="004B1D0E"/>
    <w:rsid w:val="004B1F94"/>
    <w:rsid w:val="004B4E01"/>
    <w:rsid w:val="004B6E19"/>
    <w:rsid w:val="004B76A0"/>
    <w:rsid w:val="004B7D1B"/>
    <w:rsid w:val="004C190B"/>
    <w:rsid w:val="004C1C7D"/>
    <w:rsid w:val="004C25B4"/>
    <w:rsid w:val="004D2239"/>
    <w:rsid w:val="004D2B7C"/>
    <w:rsid w:val="004D3F34"/>
    <w:rsid w:val="004D65C0"/>
    <w:rsid w:val="004D6BBD"/>
    <w:rsid w:val="004D7235"/>
    <w:rsid w:val="004E7261"/>
    <w:rsid w:val="004F2E59"/>
    <w:rsid w:val="004F3AAE"/>
    <w:rsid w:val="0050070C"/>
    <w:rsid w:val="00503D01"/>
    <w:rsid w:val="00514205"/>
    <w:rsid w:val="00514E84"/>
    <w:rsid w:val="005210CB"/>
    <w:rsid w:val="00526AF1"/>
    <w:rsid w:val="00527D0D"/>
    <w:rsid w:val="0053506A"/>
    <w:rsid w:val="00540418"/>
    <w:rsid w:val="00542EB6"/>
    <w:rsid w:val="0054419D"/>
    <w:rsid w:val="00550840"/>
    <w:rsid w:val="00556CAB"/>
    <w:rsid w:val="005613ED"/>
    <w:rsid w:val="00566423"/>
    <w:rsid w:val="00570357"/>
    <w:rsid w:val="00574189"/>
    <w:rsid w:val="00582FA5"/>
    <w:rsid w:val="005840EA"/>
    <w:rsid w:val="00587058"/>
    <w:rsid w:val="005879D2"/>
    <w:rsid w:val="00590953"/>
    <w:rsid w:val="005941D5"/>
    <w:rsid w:val="00594B77"/>
    <w:rsid w:val="005976EB"/>
    <w:rsid w:val="00597B7C"/>
    <w:rsid w:val="00597E37"/>
    <w:rsid w:val="005A1A33"/>
    <w:rsid w:val="005A23D1"/>
    <w:rsid w:val="005A26DF"/>
    <w:rsid w:val="005A320B"/>
    <w:rsid w:val="005A53DE"/>
    <w:rsid w:val="005B28C5"/>
    <w:rsid w:val="005C0C4D"/>
    <w:rsid w:val="005C3952"/>
    <w:rsid w:val="005D10AE"/>
    <w:rsid w:val="005D4DBB"/>
    <w:rsid w:val="005E17FB"/>
    <w:rsid w:val="005E2358"/>
    <w:rsid w:val="005E4D7E"/>
    <w:rsid w:val="005E714C"/>
    <w:rsid w:val="005F3422"/>
    <w:rsid w:val="005F7361"/>
    <w:rsid w:val="00601E9E"/>
    <w:rsid w:val="006024DC"/>
    <w:rsid w:val="00614DB4"/>
    <w:rsid w:val="00614FCA"/>
    <w:rsid w:val="00617950"/>
    <w:rsid w:val="00620377"/>
    <w:rsid w:val="00620457"/>
    <w:rsid w:val="006365CD"/>
    <w:rsid w:val="00644E07"/>
    <w:rsid w:val="006505FE"/>
    <w:rsid w:val="006507C0"/>
    <w:rsid w:val="00652221"/>
    <w:rsid w:val="0065708A"/>
    <w:rsid w:val="006609F1"/>
    <w:rsid w:val="0066120B"/>
    <w:rsid w:val="00666764"/>
    <w:rsid w:val="00667E6F"/>
    <w:rsid w:val="006751D1"/>
    <w:rsid w:val="00682BF2"/>
    <w:rsid w:val="006831EC"/>
    <w:rsid w:val="00686B52"/>
    <w:rsid w:val="0069445B"/>
    <w:rsid w:val="00696013"/>
    <w:rsid w:val="0069688A"/>
    <w:rsid w:val="00696DB0"/>
    <w:rsid w:val="006A1478"/>
    <w:rsid w:val="006A1EAF"/>
    <w:rsid w:val="006B1290"/>
    <w:rsid w:val="006B3047"/>
    <w:rsid w:val="006B7866"/>
    <w:rsid w:val="006B7B5D"/>
    <w:rsid w:val="006B7D80"/>
    <w:rsid w:val="006D2A24"/>
    <w:rsid w:val="006D5EC0"/>
    <w:rsid w:val="006D6071"/>
    <w:rsid w:val="006E2833"/>
    <w:rsid w:val="006F0595"/>
    <w:rsid w:val="006F33D3"/>
    <w:rsid w:val="006F3FBE"/>
    <w:rsid w:val="006F4407"/>
    <w:rsid w:val="006F59DD"/>
    <w:rsid w:val="006F5BB5"/>
    <w:rsid w:val="006F6438"/>
    <w:rsid w:val="006F746E"/>
    <w:rsid w:val="006F76B4"/>
    <w:rsid w:val="007000C2"/>
    <w:rsid w:val="007049A9"/>
    <w:rsid w:val="00707075"/>
    <w:rsid w:val="00712379"/>
    <w:rsid w:val="0071328D"/>
    <w:rsid w:val="00713331"/>
    <w:rsid w:val="00715823"/>
    <w:rsid w:val="00723F9F"/>
    <w:rsid w:val="00724AC6"/>
    <w:rsid w:val="00726BB9"/>
    <w:rsid w:val="0072741B"/>
    <w:rsid w:val="00736370"/>
    <w:rsid w:val="00741416"/>
    <w:rsid w:val="00742805"/>
    <w:rsid w:val="00745F82"/>
    <w:rsid w:val="00753511"/>
    <w:rsid w:val="0076396D"/>
    <w:rsid w:val="007657B3"/>
    <w:rsid w:val="00767D2E"/>
    <w:rsid w:val="00770839"/>
    <w:rsid w:val="00775034"/>
    <w:rsid w:val="0078004D"/>
    <w:rsid w:val="00780FC6"/>
    <w:rsid w:val="00787403"/>
    <w:rsid w:val="007935AB"/>
    <w:rsid w:val="007938C7"/>
    <w:rsid w:val="0079397C"/>
    <w:rsid w:val="007956ED"/>
    <w:rsid w:val="00796C83"/>
    <w:rsid w:val="00797A21"/>
    <w:rsid w:val="007A2636"/>
    <w:rsid w:val="007A4D50"/>
    <w:rsid w:val="007A5005"/>
    <w:rsid w:val="007A733A"/>
    <w:rsid w:val="007B3F01"/>
    <w:rsid w:val="007B5659"/>
    <w:rsid w:val="007C358D"/>
    <w:rsid w:val="007D4057"/>
    <w:rsid w:val="007D64BB"/>
    <w:rsid w:val="007E0430"/>
    <w:rsid w:val="007E1498"/>
    <w:rsid w:val="007E228C"/>
    <w:rsid w:val="007E5A04"/>
    <w:rsid w:val="007E5D7D"/>
    <w:rsid w:val="007F27DB"/>
    <w:rsid w:val="007F4AAE"/>
    <w:rsid w:val="007F5252"/>
    <w:rsid w:val="00801EAA"/>
    <w:rsid w:val="00804FAB"/>
    <w:rsid w:val="00807381"/>
    <w:rsid w:val="00807BA8"/>
    <w:rsid w:val="008106B3"/>
    <w:rsid w:val="0081137B"/>
    <w:rsid w:val="00821523"/>
    <w:rsid w:val="00825DD9"/>
    <w:rsid w:val="00826F3D"/>
    <w:rsid w:val="0083296F"/>
    <w:rsid w:val="00834286"/>
    <w:rsid w:val="00841E48"/>
    <w:rsid w:val="008459FE"/>
    <w:rsid w:val="008526CE"/>
    <w:rsid w:val="00855E47"/>
    <w:rsid w:val="00856E4D"/>
    <w:rsid w:val="008607AC"/>
    <w:rsid w:val="00862240"/>
    <w:rsid w:val="00865D19"/>
    <w:rsid w:val="00871761"/>
    <w:rsid w:val="008722CA"/>
    <w:rsid w:val="0087260C"/>
    <w:rsid w:val="008740E8"/>
    <w:rsid w:val="00875C1C"/>
    <w:rsid w:val="00876681"/>
    <w:rsid w:val="008930A5"/>
    <w:rsid w:val="00893800"/>
    <w:rsid w:val="00895355"/>
    <w:rsid w:val="008954A0"/>
    <w:rsid w:val="00897265"/>
    <w:rsid w:val="008975D7"/>
    <w:rsid w:val="008A6AF1"/>
    <w:rsid w:val="008B0904"/>
    <w:rsid w:val="008B2B5B"/>
    <w:rsid w:val="008B45FE"/>
    <w:rsid w:val="008B7FEF"/>
    <w:rsid w:val="008C283A"/>
    <w:rsid w:val="008C314D"/>
    <w:rsid w:val="008C3E6A"/>
    <w:rsid w:val="008C635D"/>
    <w:rsid w:val="008C7A0D"/>
    <w:rsid w:val="008D0239"/>
    <w:rsid w:val="008D0810"/>
    <w:rsid w:val="008D3333"/>
    <w:rsid w:val="008D36DA"/>
    <w:rsid w:val="008D628A"/>
    <w:rsid w:val="008D6DA6"/>
    <w:rsid w:val="008E48B5"/>
    <w:rsid w:val="008F2F82"/>
    <w:rsid w:val="008F7FB0"/>
    <w:rsid w:val="009036CC"/>
    <w:rsid w:val="009048F1"/>
    <w:rsid w:val="00905F19"/>
    <w:rsid w:val="00906536"/>
    <w:rsid w:val="00910F35"/>
    <w:rsid w:val="00911B34"/>
    <w:rsid w:val="00921BBB"/>
    <w:rsid w:val="00921D2C"/>
    <w:rsid w:val="00923D60"/>
    <w:rsid w:val="009276C5"/>
    <w:rsid w:val="0093283A"/>
    <w:rsid w:val="0093560B"/>
    <w:rsid w:val="0093612C"/>
    <w:rsid w:val="0093706B"/>
    <w:rsid w:val="00944CD8"/>
    <w:rsid w:val="009519DF"/>
    <w:rsid w:val="00951CBB"/>
    <w:rsid w:val="00955D16"/>
    <w:rsid w:val="00963EBC"/>
    <w:rsid w:val="00964FDE"/>
    <w:rsid w:val="00970284"/>
    <w:rsid w:val="00970714"/>
    <w:rsid w:val="00972852"/>
    <w:rsid w:val="0097448C"/>
    <w:rsid w:val="0097678E"/>
    <w:rsid w:val="00977D59"/>
    <w:rsid w:val="00990D3E"/>
    <w:rsid w:val="009926FF"/>
    <w:rsid w:val="0099354D"/>
    <w:rsid w:val="009A07E8"/>
    <w:rsid w:val="009A3E14"/>
    <w:rsid w:val="009A617E"/>
    <w:rsid w:val="009B05E7"/>
    <w:rsid w:val="009B1155"/>
    <w:rsid w:val="009B29A7"/>
    <w:rsid w:val="009B2C10"/>
    <w:rsid w:val="009B3F71"/>
    <w:rsid w:val="009C151E"/>
    <w:rsid w:val="009C3124"/>
    <w:rsid w:val="009C6535"/>
    <w:rsid w:val="009C6704"/>
    <w:rsid w:val="009D1312"/>
    <w:rsid w:val="009D1B2C"/>
    <w:rsid w:val="009D1DF5"/>
    <w:rsid w:val="009D3FA2"/>
    <w:rsid w:val="009E6EFB"/>
    <w:rsid w:val="009F46A6"/>
    <w:rsid w:val="009F59F1"/>
    <w:rsid w:val="009F6025"/>
    <w:rsid w:val="00A01258"/>
    <w:rsid w:val="00A017AD"/>
    <w:rsid w:val="00A01F6F"/>
    <w:rsid w:val="00A02032"/>
    <w:rsid w:val="00A03B27"/>
    <w:rsid w:val="00A03BB9"/>
    <w:rsid w:val="00A041CF"/>
    <w:rsid w:val="00A04F23"/>
    <w:rsid w:val="00A05F4D"/>
    <w:rsid w:val="00A1416C"/>
    <w:rsid w:val="00A14EF7"/>
    <w:rsid w:val="00A16C26"/>
    <w:rsid w:val="00A205CD"/>
    <w:rsid w:val="00A249E0"/>
    <w:rsid w:val="00A27601"/>
    <w:rsid w:val="00A310B1"/>
    <w:rsid w:val="00A5329B"/>
    <w:rsid w:val="00A53CC5"/>
    <w:rsid w:val="00A54A27"/>
    <w:rsid w:val="00A60275"/>
    <w:rsid w:val="00A60501"/>
    <w:rsid w:val="00A60915"/>
    <w:rsid w:val="00A63F0B"/>
    <w:rsid w:val="00A663F1"/>
    <w:rsid w:val="00A678FD"/>
    <w:rsid w:val="00A67BA1"/>
    <w:rsid w:val="00A67C7A"/>
    <w:rsid w:val="00A75E91"/>
    <w:rsid w:val="00A76EB7"/>
    <w:rsid w:val="00A8474E"/>
    <w:rsid w:val="00A961B1"/>
    <w:rsid w:val="00A97010"/>
    <w:rsid w:val="00A9713F"/>
    <w:rsid w:val="00A97D8F"/>
    <w:rsid w:val="00AA15E9"/>
    <w:rsid w:val="00AA7F2B"/>
    <w:rsid w:val="00AB2F9D"/>
    <w:rsid w:val="00AB32AF"/>
    <w:rsid w:val="00AC1D4C"/>
    <w:rsid w:val="00AC410E"/>
    <w:rsid w:val="00AC6A40"/>
    <w:rsid w:val="00AD207A"/>
    <w:rsid w:val="00AD2E0A"/>
    <w:rsid w:val="00AD4640"/>
    <w:rsid w:val="00AD4E27"/>
    <w:rsid w:val="00AD7DDD"/>
    <w:rsid w:val="00AE23F2"/>
    <w:rsid w:val="00AE3987"/>
    <w:rsid w:val="00AF589B"/>
    <w:rsid w:val="00AF62EC"/>
    <w:rsid w:val="00B00792"/>
    <w:rsid w:val="00B0236A"/>
    <w:rsid w:val="00B109F6"/>
    <w:rsid w:val="00B10E8F"/>
    <w:rsid w:val="00B17302"/>
    <w:rsid w:val="00B21D4C"/>
    <w:rsid w:val="00B262A6"/>
    <w:rsid w:val="00B33F63"/>
    <w:rsid w:val="00B4062D"/>
    <w:rsid w:val="00B44522"/>
    <w:rsid w:val="00B47D9A"/>
    <w:rsid w:val="00B550E4"/>
    <w:rsid w:val="00B7031F"/>
    <w:rsid w:val="00B722CB"/>
    <w:rsid w:val="00B72C77"/>
    <w:rsid w:val="00B742AD"/>
    <w:rsid w:val="00B75DDE"/>
    <w:rsid w:val="00B80171"/>
    <w:rsid w:val="00B81CA0"/>
    <w:rsid w:val="00B84367"/>
    <w:rsid w:val="00B90F6E"/>
    <w:rsid w:val="00B9311B"/>
    <w:rsid w:val="00B97481"/>
    <w:rsid w:val="00B975B9"/>
    <w:rsid w:val="00BA057D"/>
    <w:rsid w:val="00BA0A4F"/>
    <w:rsid w:val="00BA1031"/>
    <w:rsid w:val="00BA21AD"/>
    <w:rsid w:val="00BA4FEC"/>
    <w:rsid w:val="00BA5303"/>
    <w:rsid w:val="00BB5F65"/>
    <w:rsid w:val="00BB6198"/>
    <w:rsid w:val="00BB793F"/>
    <w:rsid w:val="00BC0F9C"/>
    <w:rsid w:val="00BC2FCE"/>
    <w:rsid w:val="00BC43F7"/>
    <w:rsid w:val="00BD045D"/>
    <w:rsid w:val="00BD079C"/>
    <w:rsid w:val="00BD2568"/>
    <w:rsid w:val="00BD785D"/>
    <w:rsid w:val="00BE3BB4"/>
    <w:rsid w:val="00BE4B20"/>
    <w:rsid w:val="00BF31FE"/>
    <w:rsid w:val="00BF3FCC"/>
    <w:rsid w:val="00BF5FCF"/>
    <w:rsid w:val="00C103C8"/>
    <w:rsid w:val="00C1511A"/>
    <w:rsid w:val="00C16894"/>
    <w:rsid w:val="00C20E87"/>
    <w:rsid w:val="00C216DC"/>
    <w:rsid w:val="00C22ADB"/>
    <w:rsid w:val="00C22FCC"/>
    <w:rsid w:val="00C24EED"/>
    <w:rsid w:val="00C25CEE"/>
    <w:rsid w:val="00C329B2"/>
    <w:rsid w:val="00C32A48"/>
    <w:rsid w:val="00C34D41"/>
    <w:rsid w:val="00C4379A"/>
    <w:rsid w:val="00C43B91"/>
    <w:rsid w:val="00C43C18"/>
    <w:rsid w:val="00C51EEC"/>
    <w:rsid w:val="00C52689"/>
    <w:rsid w:val="00C537E1"/>
    <w:rsid w:val="00C63FCA"/>
    <w:rsid w:val="00C76DF3"/>
    <w:rsid w:val="00C86DCD"/>
    <w:rsid w:val="00C91993"/>
    <w:rsid w:val="00C94BA1"/>
    <w:rsid w:val="00C95FD2"/>
    <w:rsid w:val="00CA096A"/>
    <w:rsid w:val="00CA3F7D"/>
    <w:rsid w:val="00CB1BAF"/>
    <w:rsid w:val="00CC05DF"/>
    <w:rsid w:val="00CC0BBA"/>
    <w:rsid w:val="00CC1D0D"/>
    <w:rsid w:val="00CC64EB"/>
    <w:rsid w:val="00CC6D69"/>
    <w:rsid w:val="00CC7D88"/>
    <w:rsid w:val="00CD3A27"/>
    <w:rsid w:val="00CD5207"/>
    <w:rsid w:val="00CE278A"/>
    <w:rsid w:val="00CE4106"/>
    <w:rsid w:val="00CE6256"/>
    <w:rsid w:val="00CE74BA"/>
    <w:rsid w:val="00CF13AE"/>
    <w:rsid w:val="00D019AB"/>
    <w:rsid w:val="00D033C7"/>
    <w:rsid w:val="00D0385A"/>
    <w:rsid w:val="00D10F81"/>
    <w:rsid w:val="00D16B3B"/>
    <w:rsid w:val="00D17EC5"/>
    <w:rsid w:val="00D230F0"/>
    <w:rsid w:val="00D24838"/>
    <w:rsid w:val="00D250D2"/>
    <w:rsid w:val="00D30EDD"/>
    <w:rsid w:val="00D3203E"/>
    <w:rsid w:val="00D35867"/>
    <w:rsid w:val="00D3588B"/>
    <w:rsid w:val="00D3689A"/>
    <w:rsid w:val="00D41A7C"/>
    <w:rsid w:val="00D4223B"/>
    <w:rsid w:val="00D45580"/>
    <w:rsid w:val="00D46D52"/>
    <w:rsid w:val="00D4754F"/>
    <w:rsid w:val="00D47BD4"/>
    <w:rsid w:val="00D516D3"/>
    <w:rsid w:val="00D523BE"/>
    <w:rsid w:val="00D53326"/>
    <w:rsid w:val="00D61A02"/>
    <w:rsid w:val="00D620EF"/>
    <w:rsid w:val="00D6404C"/>
    <w:rsid w:val="00D644EF"/>
    <w:rsid w:val="00D736F7"/>
    <w:rsid w:val="00D76850"/>
    <w:rsid w:val="00D8139C"/>
    <w:rsid w:val="00D81D2D"/>
    <w:rsid w:val="00D82755"/>
    <w:rsid w:val="00D82BE5"/>
    <w:rsid w:val="00D858D9"/>
    <w:rsid w:val="00D93862"/>
    <w:rsid w:val="00D978B5"/>
    <w:rsid w:val="00DA544A"/>
    <w:rsid w:val="00DB54C5"/>
    <w:rsid w:val="00DB6836"/>
    <w:rsid w:val="00DB7F7D"/>
    <w:rsid w:val="00DC0696"/>
    <w:rsid w:val="00DC0F53"/>
    <w:rsid w:val="00DC203B"/>
    <w:rsid w:val="00DC442E"/>
    <w:rsid w:val="00DD30D1"/>
    <w:rsid w:val="00DD6459"/>
    <w:rsid w:val="00DD66B3"/>
    <w:rsid w:val="00DD6D9E"/>
    <w:rsid w:val="00DE0E60"/>
    <w:rsid w:val="00DE3422"/>
    <w:rsid w:val="00E0167E"/>
    <w:rsid w:val="00E06617"/>
    <w:rsid w:val="00E10381"/>
    <w:rsid w:val="00E14D4A"/>
    <w:rsid w:val="00E20D3C"/>
    <w:rsid w:val="00E22902"/>
    <w:rsid w:val="00E30FFE"/>
    <w:rsid w:val="00E33B65"/>
    <w:rsid w:val="00E3599E"/>
    <w:rsid w:val="00E35A3B"/>
    <w:rsid w:val="00E36944"/>
    <w:rsid w:val="00E41A34"/>
    <w:rsid w:val="00E42CA6"/>
    <w:rsid w:val="00E44EB2"/>
    <w:rsid w:val="00E452C7"/>
    <w:rsid w:val="00E468B8"/>
    <w:rsid w:val="00E47E15"/>
    <w:rsid w:val="00E50333"/>
    <w:rsid w:val="00E51CC6"/>
    <w:rsid w:val="00E56AA0"/>
    <w:rsid w:val="00E57924"/>
    <w:rsid w:val="00E621C8"/>
    <w:rsid w:val="00E621CF"/>
    <w:rsid w:val="00E62213"/>
    <w:rsid w:val="00E70F79"/>
    <w:rsid w:val="00E71611"/>
    <w:rsid w:val="00E72C41"/>
    <w:rsid w:val="00E74253"/>
    <w:rsid w:val="00E76395"/>
    <w:rsid w:val="00E80B7F"/>
    <w:rsid w:val="00E847D5"/>
    <w:rsid w:val="00E84C62"/>
    <w:rsid w:val="00E86390"/>
    <w:rsid w:val="00EA3C74"/>
    <w:rsid w:val="00EA5DE9"/>
    <w:rsid w:val="00EA60C5"/>
    <w:rsid w:val="00EB2C86"/>
    <w:rsid w:val="00EB566E"/>
    <w:rsid w:val="00EB56CE"/>
    <w:rsid w:val="00EC0DCE"/>
    <w:rsid w:val="00EC581E"/>
    <w:rsid w:val="00ED51AC"/>
    <w:rsid w:val="00ED761D"/>
    <w:rsid w:val="00EE04C3"/>
    <w:rsid w:val="00EE25AD"/>
    <w:rsid w:val="00EE337D"/>
    <w:rsid w:val="00EE47B4"/>
    <w:rsid w:val="00EE47BC"/>
    <w:rsid w:val="00EE5A73"/>
    <w:rsid w:val="00EE5EB7"/>
    <w:rsid w:val="00EE6C64"/>
    <w:rsid w:val="00EE7775"/>
    <w:rsid w:val="00EF07F8"/>
    <w:rsid w:val="00EF43EC"/>
    <w:rsid w:val="00EF5175"/>
    <w:rsid w:val="00F034EA"/>
    <w:rsid w:val="00F03A07"/>
    <w:rsid w:val="00F07DD3"/>
    <w:rsid w:val="00F10AB9"/>
    <w:rsid w:val="00F179D1"/>
    <w:rsid w:val="00F248D0"/>
    <w:rsid w:val="00F26DE7"/>
    <w:rsid w:val="00F274ED"/>
    <w:rsid w:val="00F30AB7"/>
    <w:rsid w:val="00F313F5"/>
    <w:rsid w:val="00F3307E"/>
    <w:rsid w:val="00F359A2"/>
    <w:rsid w:val="00F359D7"/>
    <w:rsid w:val="00F36008"/>
    <w:rsid w:val="00F41425"/>
    <w:rsid w:val="00F415DD"/>
    <w:rsid w:val="00F438A8"/>
    <w:rsid w:val="00F43DD3"/>
    <w:rsid w:val="00F500E5"/>
    <w:rsid w:val="00F52077"/>
    <w:rsid w:val="00F5319C"/>
    <w:rsid w:val="00F65D91"/>
    <w:rsid w:val="00F66316"/>
    <w:rsid w:val="00F70AD9"/>
    <w:rsid w:val="00F70D72"/>
    <w:rsid w:val="00F714A8"/>
    <w:rsid w:val="00F71BE5"/>
    <w:rsid w:val="00F7411C"/>
    <w:rsid w:val="00F76091"/>
    <w:rsid w:val="00F7722F"/>
    <w:rsid w:val="00F77322"/>
    <w:rsid w:val="00F77CD9"/>
    <w:rsid w:val="00F81BE0"/>
    <w:rsid w:val="00F84346"/>
    <w:rsid w:val="00F853BB"/>
    <w:rsid w:val="00F867A7"/>
    <w:rsid w:val="00F91FBE"/>
    <w:rsid w:val="00FB087E"/>
    <w:rsid w:val="00FB3320"/>
    <w:rsid w:val="00FB3B89"/>
    <w:rsid w:val="00FB529A"/>
    <w:rsid w:val="00FB59CC"/>
    <w:rsid w:val="00FC0C55"/>
    <w:rsid w:val="00FC19D7"/>
    <w:rsid w:val="00FC446D"/>
    <w:rsid w:val="00FC7520"/>
    <w:rsid w:val="00FD3C36"/>
    <w:rsid w:val="00FD716A"/>
    <w:rsid w:val="00FE0E44"/>
    <w:rsid w:val="00FE2F57"/>
    <w:rsid w:val="00FF0C93"/>
    <w:rsid w:val="00FF21FC"/>
    <w:rsid w:val="00FF338D"/>
    <w:rsid w:val="00FF3F6C"/>
    <w:rsid w:val="00FF54F7"/>
    <w:rsid w:val="00FF7118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6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4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8</TotalTime>
  <Pages>1</Pages>
  <Words>84</Words>
  <Characters>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499</cp:revision>
  <cp:lastPrinted>2024-10-15T06:17:00Z</cp:lastPrinted>
  <dcterms:created xsi:type="dcterms:W3CDTF">2021-01-21T08:14:00Z</dcterms:created>
  <dcterms:modified xsi:type="dcterms:W3CDTF">2024-10-15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